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315" r:id="rId4"/>
    <p:sldId id="258" r:id="rId5"/>
    <p:sldId id="299" r:id="rId6"/>
    <p:sldId id="300" r:id="rId7"/>
    <p:sldId id="301" r:id="rId8"/>
    <p:sldId id="302" r:id="rId9"/>
    <p:sldId id="303" r:id="rId10"/>
    <p:sldId id="304" r:id="rId11"/>
    <p:sldId id="305" r:id="rId12"/>
    <p:sldId id="308" r:id="rId13"/>
    <p:sldId id="306" r:id="rId14"/>
    <p:sldId id="307" r:id="rId15"/>
    <p:sldId id="309" r:id="rId16"/>
    <p:sldId id="310" r:id="rId17"/>
    <p:sldId id="311" r:id="rId18"/>
    <p:sldId id="312" r:id="rId19"/>
    <p:sldId id="313" r:id="rId20"/>
    <p:sldId id="314" r:id="rId21"/>
    <p:sldId id="316" r:id="rId22"/>
    <p:sldId id="317" r:id="rId23"/>
    <p:sldId id="318" r:id="rId24"/>
    <p:sldId id="319" r:id="rId25"/>
    <p:sldId id="320" r:id="rId26"/>
    <p:sldId id="321" r:id="rId27"/>
    <p:sldId id="322" r:id="rId28"/>
    <p:sldId id="323" r:id="rId29"/>
    <p:sldId id="324" r:id="rId30"/>
    <p:sldId id="325" r:id="rId31"/>
    <p:sldId id="326" r:id="rId32"/>
    <p:sldId id="327" r:id="rId33"/>
    <p:sldId id="328" r:id="rId34"/>
    <p:sldId id="329" r:id="rId35"/>
    <p:sldId id="330" r:id="rId36"/>
    <p:sldId id="332" r:id="rId37"/>
    <p:sldId id="333" r:id="rId38"/>
    <p:sldId id="335" r:id="rId39"/>
    <p:sldId id="334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ção Padrão" id="{BF72847C-4AD9-42D8-9E65-2B08B908F5A5}">
          <p14:sldIdLst>
            <p14:sldId id="256"/>
            <p14:sldId id="257"/>
            <p14:sldId id="315"/>
            <p14:sldId id="258"/>
            <p14:sldId id="299"/>
            <p14:sldId id="300"/>
            <p14:sldId id="301"/>
            <p14:sldId id="302"/>
            <p14:sldId id="303"/>
            <p14:sldId id="304"/>
            <p14:sldId id="305"/>
            <p14:sldId id="308"/>
            <p14:sldId id="306"/>
            <p14:sldId id="307"/>
            <p14:sldId id="309"/>
            <p14:sldId id="310"/>
            <p14:sldId id="311"/>
            <p14:sldId id="312"/>
            <p14:sldId id="313"/>
            <p14:sldId id="314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2"/>
            <p14:sldId id="333"/>
            <p14:sldId id="335"/>
            <p14:sldId id="33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7E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516" y="12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-280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409929-C9E7-2E49-BDDC-641103EEC6B8}" type="datetimeFigureOut">
              <a:rPr lang="en-US" smtClean="0"/>
              <a:t>8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CCFB1-7198-A144-9977-632722B2AB8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878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901CF1-A389-334F-966A-538EE740BE38}" type="datetimeFigureOut">
              <a:rPr lang="en-US" smtClean="0"/>
              <a:t>8/1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8EBEA7-D247-7042-9059-BD6005668DF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2864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199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199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901825"/>
            <a:ext cx="7772400" cy="1470025"/>
          </a:xfrm>
        </p:spPr>
        <p:txBody>
          <a:bodyPr>
            <a:normAutofit/>
          </a:bodyPr>
          <a:lstStyle>
            <a:lvl1pPr>
              <a:defRPr sz="3600" baseline="0"/>
            </a:lvl1pPr>
          </a:lstStyle>
          <a:p>
            <a:r>
              <a:rPr lang="x-none" dirty="0" smtClean="0"/>
              <a:t>Títu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267200"/>
            <a:ext cx="6400800" cy="762000"/>
          </a:xfrm>
        </p:spPr>
        <p:txBody>
          <a:bodyPr>
            <a:normAutofit/>
          </a:bodyPr>
          <a:lstStyle>
            <a:lvl1pPr marL="0" indent="0" algn="ctr">
              <a:buNone/>
              <a:defRPr sz="2400" i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dirty="0" smtClean="0"/>
              <a:t>Nom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2247900" y="5803900"/>
            <a:ext cx="4965700" cy="609600"/>
          </a:xfrm>
        </p:spPr>
        <p:txBody>
          <a:bodyPr anchor="ctr" anchorCtr="1">
            <a:normAutofit/>
          </a:bodyPr>
          <a:lstStyle>
            <a:lvl1pPr marL="0" indent="0" algn="ctr">
              <a:buNone/>
              <a:defRPr sz="2000"/>
            </a:lvl1pPr>
          </a:lstStyle>
          <a:p>
            <a:pPr lvl="0"/>
            <a:r>
              <a:rPr lang="en-US" dirty="0" smtClean="0"/>
              <a:t>E-mai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492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2603-79DD-7947-8181-BD1CEDAEBBC2}" type="datetime1">
              <a:rPr lang="pt-BR" smtClean="0"/>
              <a:t>10/0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629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12CD6-1791-3746-9A96-3BC80D05608F}" type="datetime1">
              <a:rPr lang="pt-BR" smtClean="0"/>
              <a:t>10/0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270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0"/>
            <a:ext cx="8810623" cy="730250"/>
          </a:xfrm>
        </p:spPr>
        <p:txBody>
          <a:bodyPr>
            <a:normAutofit/>
          </a:bodyPr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51" y="857251"/>
            <a:ext cx="8524874" cy="5734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x-none" dirty="0" smtClean="0"/>
              <a:t>Click to edit Master text styles</a:t>
            </a:r>
          </a:p>
          <a:p>
            <a:pPr lvl="1"/>
            <a:r>
              <a:rPr lang="x-none" dirty="0" smtClean="0"/>
              <a:t>Second level</a:t>
            </a:r>
          </a:p>
          <a:p>
            <a:pPr lvl="2"/>
            <a:r>
              <a:rPr lang="x-none" dirty="0" smtClean="0"/>
              <a:t>Third level</a:t>
            </a:r>
          </a:p>
          <a:p>
            <a:pPr lvl="3"/>
            <a:r>
              <a:rPr lang="x-none" dirty="0" smtClean="0"/>
              <a:t>Fourth level</a:t>
            </a:r>
          </a:p>
          <a:p>
            <a:pPr lvl="4"/>
            <a:r>
              <a:rPr lang="x-none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848600" y="6721475"/>
            <a:ext cx="1295399" cy="136525"/>
          </a:xfrm>
        </p:spPr>
        <p:txBody>
          <a:bodyPr/>
          <a:lstStyle>
            <a:lvl1pPr algn="r">
              <a:defRPr sz="600"/>
            </a:lvl1pPr>
          </a:lstStyle>
          <a:p>
            <a:r>
              <a:rPr lang="en-US" dirty="0" smtClean="0"/>
              <a:t>© Daniel </a:t>
            </a:r>
            <a:r>
              <a:rPr lang="en-US" dirty="0" err="1" smtClean="0"/>
              <a:t>Nopper</a:t>
            </a:r>
            <a:r>
              <a:rPr lang="en-US" dirty="0" smtClean="0"/>
              <a:t> </a:t>
            </a:r>
            <a:r>
              <a:rPr lang="en-US" dirty="0" err="1" smtClean="0"/>
              <a:t>Silvar</a:t>
            </a:r>
            <a:r>
              <a:rPr lang="en-US" dirty="0" smtClean="0"/>
              <a:t> Rodrigu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91300"/>
            <a:ext cx="333375" cy="241300"/>
          </a:xfrm>
        </p:spPr>
        <p:txBody>
          <a:bodyPr/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fld id="{326530D0-E989-6D43-9B52-F525A77060C2}" type="slidenum">
              <a:rPr lang="en-US" smtClean="0"/>
              <a:pPr/>
              <a:t>‹nº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857251"/>
            <a:ext cx="333375" cy="5524499"/>
          </a:xfrm>
          <a:prstGeom prst="rect">
            <a:avLst/>
          </a:prstGeom>
          <a:noFill/>
        </p:spPr>
        <p:txBody>
          <a:bodyPr vert="vert270" wrap="none" lIns="0" tIns="0" rIns="0" bIns="0" rtlCol="0" anchor="ctr" anchorCtr="0">
            <a:no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</a:rPr>
              <a:t>QFL0343  –  </a:t>
            </a:r>
            <a:r>
              <a:rPr lang="en-US" sz="1200" dirty="0" err="1" smtClean="0">
                <a:solidFill>
                  <a:srgbClr val="FFFFFF"/>
                </a:solidFill>
              </a:rPr>
              <a:t>Reatividade</a:t>
            </a:r>
            <a:r>
              <a:rPr lang="en-US" sz="1200" dirty="0" smtClean="0">
                <a:solidFill>
                  <a:srgbClr val="FFFFFF"/>
                </a:solidFill>
              </a:rPr>
              <a:t> de </a:t>
            </a:r>
            <a:r>
              <a:rPr lang="en-US" sz="1200" dirty="0" err="1" smtClean="0">
                <a:solidFill>
                  <a:srgbClr val="FFFFFF"/>
                </a:solidFill>
              </a:rPr>
              <a:t>Compostos</a:t>
            </a:r>
            <a:r>
              <a:rPr lang="en-US" sz="1200" dirty="0" smtClean="0">
                <a:solidFill>
                  <a:srgbClr val="FFFFFF"/>
                </a:solidFill>
              </a:rPr>
              <a:t> </a:t>
            </a:r>
            <a:r>
              <a:rPr lang="en-US" sz="1200" dirty="0" err="1" smtClean="0">
                <a:solidFill>
                  <a:srgbClr val="FFFFFF"/>
                </a:solidFill>
              </a:rPr>
              <a:t>Orgânicos</a:t>
            </a:r>
            <a:r>
              <a:rPr lang="en-US" sz="1200" dirty="0" smtClean="0">
                <a:solidFill>
                  <a:srgbClr val="FFFFFF"/>
                </a:solidFill>
              </a:rPr>
              <a:t> II e </a:t>
            </a:r>
            <a:r>
              <a:rPr lang="en-US" sz="1200" dirty="0" err="1" smtClean="0">
                <a:solidFill>
                  <a:srgbClr val="FFFFFF"/>
                </a:solidFill>
              </a:rPr>
              <a:t>Biomoléculas</a:t>
            </a:r>
            <a:endParaRPr lang="en-US" sz="12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8800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B4A7-08E9-8447-9B82-3968A68453E4}" type="datetime1">
              <a:rPr lang="pt-BR" smtClean="0"/>
              <a:t>10/0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181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B7E6A-7F49-0149-9E57-7B5AB4B58791}" type="datetime1">
              <a:rPr lang="pt-BR" smtClean="0"/>
              <a:t>10/0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8970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179A-5D9D-B14C-BD9C-D9CC2DD93767}" type="datetime1">
              <a:rPr lang="pt-BR" smtClean="0"/>
              <a:t>10/0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384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EB4AB-CE6A-3148-858D-02DB64C8528F}" type="datetime1">
              <a:rPr lang="pt-BR" smtClean="0"/>
              <a:t>10/0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626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83BD6-CDA9-5A41-8EB4-E7346D26A481}" type="datetime1">
              <a:rPr lang="pt-BR" smtClean="0"/>
              <a:t>10/0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30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699B9-1491-1F4A-B6C8-179BF39FA7BA}" type="datetime1">
              <a:rPr lang="pt-BR" smtClean="0"/>
              <a:t>10/0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39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x-none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18BC9-BC76-3B48-81B7-5945CFD4BFB7}" type="datetime1">
              <a:rPr lang="pt-BR" smtClean="0"/>
              <a:t>10/0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805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E05BA2-DA46-EE45-83BD-9632A8C95794}" type="datetime1">
              <a:rPr lang="pt-BR" smtClean="0"/>
              <a:t>10/0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27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7500" y="1166813"/>
            <a:ext cx="7883525" cy="1081088"/>
          </a:xfrm>
        </p:spPr>
        <p:txBody>
          <a:bodyPr>
            <a:normAutofit fontScale="90000"/>
          </a:bodyPr>
          <a:lstStyle/>
          <a:p>
            <a:r>
              <a:rPr lang="en-US" dirty="0"/>
              <a:t>QFL- 0343 – </a:t>
            </a:r>
            <a:r>
              <a:rPr lang="en-US" dirty="0" err="1"/>
              <a:t>Reatividade</a:t>
            </a:r>
            <a:r>
              <a:rPr lang="en-US" dirty="0"/>
              <a:t> de </a:t>
            </a:r>
            <a:r>
              <a:rPr lang="en-US" dirty="0" err="1"/>
              <a:t>compostos</a:t>
            </a:r>
            <a:r>
              <a:rPr lang="en-US" dirty="0"/>
              <a:t> </a:t>
            </a:r>
            <a:r>
              <a:rPr lang="en-US" dirty="0" err="1"/>
              <a:t>orgânicos</a:t>
            </a:r>
            <a:r>
              <a:rPr lang="en-US" dirty="0"/>
              <a:t> II e </a:t>
            </a:r>
            <a:r>
              <a:rPr lang="en-US" dirty="0" err="1"/>
              <a:t>Biomolécula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7500" y="4813300"/>
            <a:ext cx="8826500" cy="5334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of. Dr. Daniel </a:t>
            </a:r>
            <a:r>
              <a:rPr lang="en-US" sz="2000" dirty="0" err="1" smtClean="0"/>
              <a:t>Nopper</a:t>
            </a:r>
            <a:r>
              <a:rPr lang="en-US" sz="2000" dirty="0" smtClean="0"/>
              <a:t> Silva Rodrigues</a:t>
            </a:r>
            <a:endParaRPr lang="en-US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17500" y="2817813"/>
            <a:ext cx="8826500" cy="1081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i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Reações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de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ompostos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bifuncionais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ompostos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2800" i="1" dirty="0" smtClean="0">
                <a:latin typeface="Arial" pitchFamily="34" charset="0"/>
                <a:cs typeface="Arial" pitchFamily="34" charset="0"/>
              </a:rPr>
              <a:t>β</a:t>
            </a:r>
            <a:r>
              <a:rPr lang="pt-BR" sz="2800" i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dicarbonílicos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17500" y="5461000"/>
            <a:ext cx="88265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dannopper@usp.br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6044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densação</a:t>
            </a:r>
            <a:r>
              <a:rPr lang="en-US" dirty="0" smtClean="0"/>
              <a:t> de </a:t>
            </a:r>
            <a:r>
              <a:rPr lang="en-US" dirty="0" err="1" smtClean="0"/>
              <a:t>Clais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anismo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66254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íntese de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toesteres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ensação de </a:t>
            </a:r>
            <a:r>
              <a:rPr lang="pt-B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isen</a:t>
            </a:r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19" y="1910235"/>
            <a:ext cx="7749888" cy="1526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154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densação</a:t>
            </a:r>
            <a:r>
              <a:rPr lang="en-US" dirty="0"/>
              <a:t> de </a:t>
            </a:r>
            <a:r>
              <a:rPr lang="en-US" dirty="0" err="1"/>
              <a:t>Clais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anismo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480131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íntese de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toesteres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ensação de </a:t>
            </a:r>
            <a:r>
              <a:rPr lang="pt-B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isen</a:t>
            </a:r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É similar, porém, </a:t>
            </a:r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erente 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reação </a:t>
            </a:r>
            <a:r>
              <a:rPr lang="pt-BR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dol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r possuir um grupo de partida </a:t>
            </a:r>
            <a:r>
              <a:rPr lang="pt-B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coxi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retomando a carbonila enquanto a </a:t>
            </a:r>
            <a:r>
              <a:rPr lang="pt-B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dol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ra um </a:t>
            </a:r>
            <a:r>
              <a:rPr lang="pt-B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cool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 adicionar água à reação.</a:t>
            </a:r>
          </a:p>
          <a:p>
            <a:pPr algn="just"/>
            <a:endParaRPr lang="pt-BR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ção </a:t>
            </a:r>
            <a:r>
              <a:rPr lang="pt-B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dol</a:t>
            </a:r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19" y="1910235"/>
            <a:ext cx="7749888" cy="1526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588" y="4753447"/>
            <a:ext cx="755505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579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densação</a:t>
            </a:r>
            <a:r>
              <a:rPr lang="en-US" dirty="0"/>
              <a:t> de </a:t>
            </a:r>
            <a:r>
              <a:rPr lang="en-US" dirty="0" err="1"/>
              <a:t>Clais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anismo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72409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íntese de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toesteres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base pode retirar o próton do produto, de forma que para que a reação seja completada, deve-se neutralizar o meio: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975819"/>
            <a:ext cx="8586616" cy="149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44" y="4824413"/>
            <a:ext cx="7991475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1350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densação</a:t>
            </a:r>
            <a:r>
              <a:rPr lang="en-US" dirty="0"/>
              <a:t> de </a:t>
            </a:r>
            <a:r>
              <a:rPr lang="en-US" dirty="0" err="1"/>
              <a:t>Clais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anismo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501675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ça motriz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ção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é a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protonação do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to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éster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ndensação de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isen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quer um éster com dois hidrogênios a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ntidades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imolares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base.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4" y="1961221"/>
            <a:ext cx="7943851" cy="3653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8826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densação</a:t>
            </a:r>
            <a:r>
              <a:rPr lang="en-US" dirty="0"/>
              <a:t> de </a:t>
            </a:r>
            <a:r>
              <a:rPr lang="en-US" dirty="0" err="1"/>
              <a:t>Clais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ensação de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isen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amolecular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Condensação de Dieckmann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286232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anismo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o na condensação de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isen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o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olato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tidono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nal deve ser tratado com ácido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2" y="2045739"/>
            <a:ext cx="8505825" cy="1086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2956" y="4610100"/>
            <a:ext cx="3819525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546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densação</a:t>
            </a:r>
            <a:r>
              <a:rPr lang="en-US" dirty="0"/>
              <a:t> de </a:t>
            </a:r>
            <a:r>
              <a:rPr lang="en-US" dirty="0" err="1"/>
              <a:t>Clais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ensação de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isen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amolecular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Condensação de Dieckmann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501675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manho do anel formado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ortância de fatores entrópicos</a:t>
            </a:r>
          </a:p>
          <a:p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ção de Anéis: 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3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4 desfavorável pelos fatores </a:t>
            </a:r>
            <a:r>
              <a:rPr lang="pt-B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álpicos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tensão de anel);</a:t>
            </a:r>
          </a:p>
          <a:p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5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6 favorável pelos fatores </a:t>
            </a:r>
            <a:r>
              <a:rPr lang="pt-B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álpicos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entrópicos;</a:t>
            </a:r>
          </a:p>
          <a:p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&gt;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desfavorável pelos fatores entrópicos.</a:t>
            </a: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699" y="1995488"/>
            <a:ext cx="7743825" cy="2804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525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scarboxilação</a:t>
            </a:r>
            <a:r>
              <a:rPr lang="en-US" dirty="0" smtClean="0"/>
              <a:t> de </a:t>
            </a:r>
            <a:r>
              <a:rPr lang="el-GR" dirty="0" smtClean="0"/>
              <a:t>β</a:t>
            </a:r>
            <a:r>
              <a:rPr lang="pt-BR" dirty="0" smtClean="0"/>
              <a:t>-</a:t>
            </a:r>
            <a:r>
              <a:rPr lang="pt-BR" dirty="0" err="1" smtClean="0"/>
              <a:t>ceto</a:t>
            </a:r>
            <a:r>
              <a:rPr lang="pt-BR" dirty="0" smtClean="0"/>
              <a:t> ácid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" y="2009774"/>
            <a:ext cx="8358603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tálise ácida</a:t>
            </a:r>
          </a:p>
        </p:txBody>
      </p:sp>
    </p:spTree>
    <p:extLst>
      <p:ext uri="{BB962C8B-B14F-4D97-AF65-F5344CB8AC3E}">
        <p14:creationId xmlns:p14="http://schemas.microsoft.com/office/powerpoint/2010/main" val="2945703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scarboxilação</a:t>
            </a:r>
            <a:r>
              <a:rPr lang="en-US" dirty="0" smtClean="0"/>
              <a:t> de </a:t>
            </a:r>
            <a:r>
              <a:rPr lang="el-GR" dirty="0" smtClean="0"/>
              <a:t>β</a:t>
            </a:r>
            <a:r>
              <a:rPr lang="pt-BR" dirty="0" smtClean="0"/>
              <a:t>-</a:t>
            </a:r>
            <a:r>
              <a:rPr lang="pt-BR" dirty="0" err="1" smtClean="0"/>
              <a:t>ceto</a:t>
            </a:r>
            <a:r>
              <a:rPr lang="pt-BR" dirty="0" smtClean="0"/>
              <a:t> ácid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tálise Básica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2462213"/>
            <a:ext cx="7475415" cy="162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8203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Alquilação</a:t>
            </a:r>
            <a:r>
              <a:rPr lang="pt-BR" dirty="0" smtClean="0"/>
              <a:t> de Compostos </a:t>
            </a:r>
            <a:r>
              <a:rPr lang="pt-BR" dirty="0" err="1" smtClean="0"/>
              <a:t>Carboníl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anismo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2128838"/>
            <a:ext cx="5834062" cy="3385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058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Alquilação</a:t>
            </a:r>
            <a:r>
              <a:rPr lang="pt-BR" dirty="0" smtClean="0"/>
              <a:t> de Compostos </a:t>
            </a:r>
            <a:r>
              <a:rPr lang="pt-BR" dirty="0" err="1" smtClean="0"/>
              <a:t>Carboníl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abilidade dos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olatos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7856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olatos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dem ser estabilizados por ácidos de Lewis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2185987"/>
            <a:ext cx="5000625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2185987"/>
            <a:ext cx="259080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4086224"/>
            <a:ext cx="2571750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189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-1"/>
            <a:ext cx="8810623" cy="723901"/>
          </a:xfrm>
        </p:spPr>
        <p:txBody>
          <a:bodyPr>
            <a:noAutofit/>
          </a:bodyPr>
          <a:lstStyle/>
          <a:p>
            <a:r>
              <a:rPr lang="en-US" dirty="0" err="1" smtClean="0"/>
              <a:t>Tópicos</a:t>
            </a:r>
            <a:r>
              <a:rPr lang="en-US" dirty="0" smtClean="0"/>
              <a:t> da Aul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1257300"/>
            <a:ext cx="7645400" cy="33401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0" y="1358900"/>
            <a:ext cx="7988300" cy="4724400"/>
          </a:xfrm>
          <a:prstGeom prst="rect">
            <a:avLst/>
          </a:prstGeom>
          <a:solidFill>
            <a:srgbClr val="457EC3">
              <a:alpha val="20000"/>
            </a:srgbClr>
          </a:solidFill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A) Tautomerismo.</a:t>
            </a:r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	a)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Acidez das ligações C-H.</a:t>
            </a:r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		- Nomenclatura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Tautomerismo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ceto-enólico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		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B) Condensação de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Claisen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	a) Mecanismo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	b)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Importância da base.</a:t>
            </a:r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c) Condensação de Dieckmann.</a:t>
            </a:r>
          </a:p>
          <a:p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Descarboxilação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D)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Alquilação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de compostos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carbonílico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a) Mecanismo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b) Estabilidade de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enolato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2004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Alquilação</a:t>
            </a:r>
            <a:r>
              <a:rPr lang="pt-BR" dirty="0" smtClean="0"/>
              <a:t> de Compostos </a:t>
            </a:r>
            <a:r>
              <a:rPr lang="pt-BR" dirty="0" err="1" smtClean="0"/>
              <a:t>Carboníl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aminas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47787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aminas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o Equivalentes de Compostos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bonílicos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ção com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trófilos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quilação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467" y="2862262"/>
            <a:ext cx="6590504" cy="199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777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Alquilação</a:t>
            </a:r>
            <a:r>
              <a:rPr lang="pt-BR" dirty="0" smtClean="0"/>
              <a:t> de Compostos </a:t>
            </a:r>
            <a:r>
              <a:rPr lang="pt-BR" dirty="0" err="1" smtClean="0"/>
              <a:t>Carboníl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aminas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47089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Formação da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amina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arbonila + Amina secundária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quilação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amina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leto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alquila (SN2, condições neutras !)</a:t>
            </a:r>
          </a:p>
          <a:p>
            <a:pPr algn="just"/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Hidrólise da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amina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Formação do composto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bonílico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oalquilado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4" y="1690688"/>
            <a:ext cx="8824215" cy="222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390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Alquilação</a:t>
            </a:r>
            <a:r>
              <a:rPr lang="pt-BR" dirty="0" smtClean="0"/>
              <a:t> de Compostos </a:t>
            </a:r>
            <a:r>
              <a:rPr lang="pt-BR" dirty="0" err="1" smtClean="0"/>
              <a:t>Carboníl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aminas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4" y="2056264"/>
            <a:ext cx="8067715" cy="4134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466725" y="1465715"/>
            <a:ext cx="8382000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anismo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04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Alquilação</a:t>
            </a:r>
            <a:r>
              <a:rPr lang="pt-BR" dirty="0" smtClean="0"/>
              <a:t> de Compostos </a:t>
            </a:r>
            <a:r>
              <a:rPr lang="pt-BR" dirty="0" err="1" smtClean="0"/>
              <a:t>Carboníl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>
                <a:latin typeface="Times New Roman" pitchFamily="18" charset="0"/>
                <a:cs typeface="Times New Roman" pitchFamily="18" charset="0"/>
              </a:rPr>
              <a:t>Alquilação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 de compostos 1,3,-dicarbonílicos.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466725" y="1465715"/>
            <a:ext cx="8382000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íntese do Éster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lónico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819658"/>
            <a:ext cx="561975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4" y="3295649"/>
            <a:ext cx="8515351" cy="3152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372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Alquilação</a:t>
            </a:r>
            <a:r>
              <a:rPr lang="pt-BR" dirty="0" smtClean="0"/>
              <a:t> de Compostos </a:t>
            </a:r>
            <a:r>
              <a:rPr lang="pt-BR" dirty="0" err="1" smtClean="0"/>
              <a:t>Carboníl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>
                <a:latin typeface="Times New Roman" pitchFamily="18" charset="0"/>
                <a:cs typeface="Times New Roman" pitchFamily="18" charset="0"/>
              </a:rPr>
              <a:t>Alquilação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 de compostos 1,3,-dicarbonílicos.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466725" y="1465715"/>
            <a:ext cx="8382000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íntese de metil cetonas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idas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72058"/>
            <a:ext cx="47625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85" y="3452813"/>
            <a:ext cx="7961280" cy="292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307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Alquilação</a:t>
            </a:r>
            <a:r>
              <a:rPr lang="pt-BR" dirty="0" smtClean="0"/>
              <a:t> de Compostos </a:t>
            </a:r>
            <a:r>
              <a:rPr lang="pt-BR" dirty="0" err="1" smtClean="0"/>
              <a:t>Carboníl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ndensação </a:t>
            </a:r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aldólica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In Viv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1647825"/>
            <a:ext cx="3829050" cy="4990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3861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 smtClean="0"/>
              <a:t>Alquilação</a:t>
            </a:r>
            <a:r>
              <a:rPr lang="pt-BR" dirty="0" smtClean="0"/>
              <a:t> de Compostos </a:t>
            </a:r>
            <a:r>
              <a:rPr lang="pt-BR" dirty="0" err="1" smtClean="0"/>
              <a:t>Carboníl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ndensação de </a:t>
            </a:r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Claisen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In Viv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274" y="1552575"/>
            <a:ext cx="7918901" cy="462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3555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Ditianas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Adição </a:t>
            </a:r>
            <a:r>
              <a:rPr lang="pt-BR" sz="2000" b="1" dirty="0" err="1">
                <a:latin typeface="Times New Roman" pitchFamily="18" charset="0"/>
                <a:cs typeface="Times New Roman" pitchFamily="18" charset="0"/>
              </a:rPr>
              <a:t>nucleofílica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 de Tióis à </a:t>
            </a:r>
            <a:r>
              <a:rPr lang="pt-BR" sz="2000" b="1" dirty="0" err="1">
                <a:latin typeface="Times New Roman" pitchFamily="18" charset="0"/>
                <a:cs typeface="Times New Roman" pitchFamily="18" charset="0"/>
              </a:rPr>
              <a:t>carbonilas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806" y="1783938"/>
            <a:ext cx="7647838" cy="4083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188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Ditianas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Adição </a:t>
            </a:r>
            <a:r>
              <a:rPr lang="pt-BR" sz="2000" b="1" dirty="0" err="1">
                <a:latin typeface="Times New Roman" pitchFamily="18" charset="0"/>
                <a:cs typeface="Times New Roman" pitchFamily="18" charset="0"/>
              </a:rPr>
              <a:t>nucleofílica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 de Tióis à </a:t>
            </a:r>
            <a:r>
              <a:rPr lang="pt-BR" sz="2000" b="1" dirty="0" err="1">
                <a:latin typeface="Times New Roman" pitchFamily="18" charset="0"/>
                <a:cs typeface="Times New Roman" pitchFamily="18" charset="0"/>
              </a:rPr>
              <a:t>carbonilas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759" y="2213487"/>
            <a:ext cx="6723931" cy="3530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CaixaDeTexto 9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redução de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oacetais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era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canos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Redução de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zingo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54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Ditianas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Síntese de compostos </a:t>
            </a:r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dicarbonílico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66725" y="1465715"/>
            <a:ext cx="8382000" cy="513986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l é a estabilidade do ânion?</a:t>
            </a:r>
          </a:p>
          <a:p>
            <a:pPr algn="ctr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ção de ânions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tianos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 compostos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bonílicos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abilização de ânions </a:t>
            </a:r>
            <a:r>
              <a:rPr lang="pt-B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tianos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abilização da carga negativa pelos átomos de enxofre?</a:t>
            </a:r>
          </a:p>
          <a:p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rutura de ressonância com a carga negativa no enxofre!</a:t>
            </a: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622" y="1847850"/>
            <a:ext cx="5860194" cy="72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686175"/>
            <a:ext cx="7986704" cy="1503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080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-1"/>
            <a:ext cx="8810623" cy="723901"/>
          </a:xfrm>
        </p:spPr>
        <p:txBody>
          <a:bodyPr>
            <a:noAutofit/>
          </a:bodyPr>
          <a:lstStyle/>
          <a:p>
            <a:r>
              <a:rPr lang="en-US" dirty="0" err="1" smtClean="0"/>
              <a:t>Tópicos</a:t>
            </a:r>
            <a:r>
              <a:rPr lang="en-US" dirty="0" smtClean="0"/>
              <a:t> da Aul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1257300"/>
            <a:ext cx="7645400" cy="33401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0" y="1358900"/>
            <a:ext cx="7988300" cy="4724400"/>
          </a:xfrm>
          <a:prstGeom prst="rect">
            <a:avLst/>
          </a:prstGeom>
          <a:solidFill>
            <a:srgbClr val="457EC3">
              <a:alpha val="20000"/>
            </a:srgbClr>
          </a:solidFill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	c)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Enamina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		- Mecanismo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d)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Alquilação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de compostos 1,3,-dicarbonílicos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e) Exemplo de reações de condensações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In Vivo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Ditiana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a) Adição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nucleofílica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de Tióis à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carbonila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b) Síntese de compostos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dicarbonílico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c) Hidrólise de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tioacetai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d)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Alquilação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ditianas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F) Reação de Wittig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a) Mecanismo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667391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Ditianas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Síntese de compostos </a:t>
            </a:r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dicarbonílico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66725" y="1465715"/>
            <a:ext cx="8382000" cy="406265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981" y="1864901"/>
            <a:ext cx="7991475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861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Ditianas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Hidrólise de </a:t>
            </a:r>
            <a:r>
              <a:rPr lang="pt-BR" sz="2000" b="1" dirty="0" err="1">
                <a:latin typeface="Times New Roman" pitchFamily="18" charset="0"/>
                <a:cs typeface="Times New Roman" pitchFamily="18" charset="0"/>
              </a:rPr>
              <a:t>tioacetais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66725" y="1465715"/>
            <a:ext cx="8382000" cy="347787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ação com o análogo de oxigênio</a:t>
            </a: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Os análogos de enxofre são menos básicos que os de oxigênio, além disso, a 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ação C=S 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é mais fraca que a ligação 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=O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o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melhor </a:t>
            </a:r>
            <a:r>
              <a:rPr lang="pt-B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trófilo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rcúrio, comparado com o próton: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2088739"/>
            <a:ext cx="8629650" cy="12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5113941"/>
            <a:ext cx="8763000" cy="1306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969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Ditianas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>
                <a:latin typeface="Times New Roman" pitchFamily="18" charset="0"/>
                <a:cs typeface="Times New Roman" pitchFamily="18" charset="0"/>
              </a:rPr>
              <a:t>Alquilação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pt-BR" sz="2000" b="1" dirty="0" err="1">
                <a:latin typeface="Times New Roman" pitchFamily="18" charset="0"/>
                <a:cs typeface="Times New Roman" pitchFamily="18" charset="0"/>
              </a:rPr>
              <a:t>ditiana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008" y="1910056"/>
            <a:ext cx="7761419" cy="3633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016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Ditianas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xemplo de aplicação sintética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744" y="1503816"/>
            <a:ext cx="7123981" cy="1861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844" y="3422722"/>
            <a:ext cx="7696201" cy="1406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31" y="4885981"/>
            <a:ext cx="8029575" cy="1635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4304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ação de Wittig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095" y="1541915"/>
            <a:ext cx="8053260" cy="401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258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ação de Wittig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Mecanism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66725" y="1465715"/>
            <a:ext cx="8382000" cy="221599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ação da ilida de fósforo</a:t>
            </a:r>
          </a:p>
          <a:p>
            <a:pPr algn="ctr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1884632"/>
            <a:ext cx="7138987" cy="1639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265" y="3581699"/>
            <a:ext cx="5480919" cy="1492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7" y="5140849"/>
            <a:ext cx="6505575" cy="1450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61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ação de Wittig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Estereoquímica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66725" y="1465715"/>
            <a:ext cx="8382000" cy="440120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ida estabilizada: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ereo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seletividade E.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ida não-estabilizada: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ereo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seletividade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.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7" y="1510920"/>
            <a:ext cx="5295193" cy="1119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4" y="2636699"/>
            <a:ext cx="5953125" cy="223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216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ação de Wittig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Estereoquímica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66725" y="1465715"/>
            <a:ext cx="8382000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r que Z?</a:t>
            </a:r>
            <a:b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lidas não estabilizadas: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2279239"/>
            <a:ext cx="742950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7" y="4005263"/>
            <a:ext cx="6848475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435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ação de Wittig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Estereoquímica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66725" y="1465715"/>
            <a:ext cx="8382000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r que Z?</a:t>
            </a:r>
            <a:b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lidas não estabilizadas: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4" name="Picture 4" descr="http://i.stack.imgur.com/wNnD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5" y="3960812"/>
            <a:ext cx="5734050" cy="2533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2" name="Picture 2" descr="http://i.stack.imgur.com/FRII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100" y="2211701"/>
            <a:ext cx="3869350" cy="1984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133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ação de Wittig</a:t>
            </a:r>
            <a:endParaRPr lang="en-US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Estereoquímica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466725" y="1465715"/>
            <a:ext cx="8382000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r que E?</a:t>
            </a:r>
            <a:b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lidas estabilizadas: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2690813"/>
            <a:ext cx="7391400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188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automerism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ez das ligações C-H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781" y="1461520"/>
            <a:ext cx="5949034" cy="5263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2088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automerism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ez das ligações C-H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1520"/>
            <a:ext cx="8382000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O hidrogêni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 cetonas e aldeídos são mais ácidos do que de ésteres por conta da competição com a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localização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par eletrônico do oxigênio</a:t>
            </a:r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27940"/>
              </p:ext>
            </p:extLst>
          </p:nvPr>
        </p:nvGraphicFramePr>
        <p:xfrm>
          <a:off x="4496519" y="2245606"/>
          <a:ext cx="4173537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CS ChemDraw Drawing" r:id="rId3" imgW="4172760" imgH="2205000" progId="ChemDraw.Document.6.0">
                  <p:embed/>
                </p:oleObj>
              </mc:Choice>
              <mc:Fallback>
                <p:oleObj name="CS ChemDraw Drawing" r:id="rId3" imgW="4172760" imgH="220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6519" y="2245606"/>
                        <a:ext cx="4173537" cy="220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28507"/>
              </p:ext>
            </p:extLst>
          </p:nvPr>
        </p:nvGraphicFramePr>
        <p:xfrm>
          <a:off x="466725" y="2878137"/>
          <a:ext cx="37465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CS ChemDraw Drawing" r:id="rId5" imgW="3747240" imgH="1103040" progId="ChemDraw.Document.6.0">
                  <p:embed/>
                </p:oleObj>
              </mc:Choice>
              <mc:Fallback>
                <p:oleObj name="CS ChemDraw Drawing" r:id="rId5" imgW="3747240" imgH="1103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725" y="2878137"/>
                        <a:ext cx="3746500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44" y="4912279"/>
            <a:ext cx="7943849" cy="1652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9118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automerism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ez das ligações C-H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1520"/>
            <a:ext cx="8382000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Compostos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carbonílicos</a:t>
            </a:r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63"/>
          <a:stretch/>
        </p:blipFill>
        <p:spPr bwMode="auto">
          <a:xfrm>
            <a:off x="2027189" y="2050046"/>
            <a:ext cx="5261071" cy="2121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75"/>
          <a:stretch/>
        </p:blipFill>
        <p:spPr bwMode="auto">
          <a:xfrm>
            <a:off x="1901804" y="4469394"/>
            <a:ext cx="5797591" cy="2121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564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automerism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utomerismo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to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ólico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1520"/>
            <a:ext cx="8382000" cy="283154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 simplesmente:</a:t>
            </a: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114871"/>
              </p:ext>
            </p:extLst>
          </p:nvPr>
        </p:nvGraphicFramePr>
        <p:xfrm>
          <a:off x="2088281" y="2019300"/>
          <a:ext cx="4968875" cy="85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CS ChemDraw Drawing" r:id="rId3" imgW="4203720" imgH="722160" progId="ChemDraw.Document.6.0">
                  <p:embed/>
                </p:oleObj>
              </mc:Choice>
              <mc:Fallback>
                <p:oleObj name="CS ChemDraw Drawing" r:id="rId3" imgW="4203720" imgH="722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8281" y="2019300"/>
                        <a:ext cx="4968875" cy="85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4755"/>
              </p:ext>
            </p:extLst>
          </p:nvPr>
        </p:nvGraphicFramePr>
        <p:xfrm>
          <a:off x="3118644" y="4129603"/>
          <a:ext cx="3078162" cy="89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CS ChemDraw Drawing" r:id="rId5" imgW="2422440" imgH="706680" progId="ChemDraw.Document.6.0">
                  <p:embed/>
                </p:oleObj>
              </mc:Choice>
              <mc:Fallback>
                <p:oleObj name="CS ChemDraw Drawing" r:id="rId5" imgW="2422440" imgH="706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8644" y="4129603"/>
                        <a:ext cx="3078162" cy="897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74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automerism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utomerismo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to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ólico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461664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forma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to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edomina sob a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ólica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&gt;99,9%				&lt;0,1%</a:t>
            </a:r>
          </a:p>
          <a:p>
            <a:pPr algn="just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uns fatores podem aumentar a quantidade da forma </a:t>
            </a:r>
            <a:r>
              <a:rPr lang="pt-B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ólica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 equilíbrio, como as ligações de hidrogênio e ressonância encontradas em compostos </a:t>
            </a:r>
            <a:r>
              <a:rPr lang="pt-B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carbonílicos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85%						15%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1549"/>
              </p:ext>
            </p:extLst>
          </p:nvPr>
        </p:nvGraphicFramePr>
        <p:xfrm>
          <a:off x="3139206" y="2112046"/>
          <a:ext cx="3147294" cy="91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CS ChemDraw Drawing" r:id="rId3" imgW="2422440" imgH="706680" progId="ChemDraw.Document.6.0">
                  <p:embed/>
                </p:oleObj>
              </mc:Choice>
              <mc:Fallback>
                <p:oleObj name="CS ChemDraw Drawing" r:id="rId3" imgW="2422440" imgH="706680" progId="ChemDraw.Document.6.0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206" y="2112046"/>
                        <a:ext cx="3147294" cy="91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44503"/>
              </p:ext>
            </p:extLst>
          </p:nvPr>
        </p:nvGraphicFramePr>
        <p:xfrm>
          <a:off x="2625723" y="4632324"/>
          <a:ext cx="4277959" cy="105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CS ChemDraw Drawing" r:id="rId5" imgW="3530160" imgH="869760" progId="ChemDraw.Document.6.0">
                  <p:embed/>
                </p:oleObj>
              </mc:Choice>
              <mc:Fallback>
                <p:oleObj name="CS ChemDraw Drawing" r:id="rId5" imgW="3530160" imgH="869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5723" y="4632324"/>
                        <a:ext cx="4277959" cy="1054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221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automerism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utomerismo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to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ólico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466725" y="1465715"/>
            <a:ext cx="8382000" cy="381642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 fenóis, apenas a forma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ólica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é presente, pois o sistema aromático é muito mais estável.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100%						0%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87496"/>
              </p:ext>
            </p:extLst>
          </p:nvPr>
        </p:nvGraphicFramePr>
        <p:xfrm>
          <a:off x="2479600" y="2778936"/>
          <a:ext cx="4300537" cy="185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CS ChemDraw Drawing" r:id="rId3" imgW="2923920" imgH="1260720" progId="ChemDraw.Document.6.0">
                  <p:embed/>
                </p:oleObj>
              </mc:Choice>
              <mc:Fallback>
                <p:oleObj name="CS ChemDraw Drawing" r:id="rId3" imgW="2923920" imgH="1260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9600" y="2778936"/>
                        <a:ext cx="4300537" cy="1853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48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elo de Aula 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>
        <a:normAutofit/>
      </a:bodyPr>
      <a:lstStyle>
        <a:defPPr>
          <a:defRPr sz="2000" i="1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o de Aula 1.potx</Template>
  <TotalTime>930</TotalTime>
  <Words>627</Words>
  <Application>Microsoft Office PowerPoint</Application>
  <PresentationFormat>Apresentação na tela (4:3)</PresentationFormat>
  <Paragraphs>501</Paragraphs>
  <Slides>39</Slides>
  <Notes>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39</vt:i4>
      </vt:variant>
    </vt:vector>
  </HeadingPairs>
  <TitlesOfParts>
    <vt:vector size="41" baseType="lpstr">
      <vt:lpstr>Modelo de Aula 1</vt:lpstr>
      <vt:lpstr>CS ChemDraw Drawing</vt:lpstr>
      <vt:lpstr>QFL- 0343 – Reatividade de compostos orgânicos II e Biomoléculas</vt:lpstr>
      <vt:lpstr>Tópicos da Aula</vt:lpstr>
      <vt:lpstr>Tópicos da Aula</vt:lpstr>
      <vt:lpstr>Tautomerismo</vt:lpstr>
      <vt:lpstr>Tautomerismo</vt:lpstr>
      <vt:lpstr>Tautomerismo</vt:lpstr>
      <vt:lpstr>Tautomerismo</vt:lpstr>
      <vt:lpstr>Tautomerismo</vt:lpstr>
      <vt:lpstr>Tautomerismo</vt:lpstr>
      <vt:lpstr>Condensação de Claisen</vt:lpstr>
      <vt:lpstr>Condensação de Claisen</vt:lpstr>
      <vt:lpstr>Condensação de Claisen</vt:lpstr>
      <vt:lpstr>Condensação de Claisen</vt:lpstr>
      <vt:lpstr>Condensação de Claisen</vt:lpstr>
      <vt:lpstr>Condensação de Claisen</vt:lpstr>
      <vt:lpstr>Descarboxilação de β-ceto ácidos</vt:lpstr>
      <vt:lpstr>Descarboxilação de β-ceto ácidos</vt:lpstr>
      <vt:lpstr>Alquilação de Compostos Carbonílicos</vt:lpstr>
      <vt:lpstr>Alquilação de Compostos Carbonílicos</vt:lpstr>
      <vt:lpstr>Alquilação de Compostos Carbonílicos</vt:lpstr>
      <vt:lpstr>Alquilação de Compostos Carbonílicos</vt:lpstr>
      <vt:lpstr>Alquilação de Compostos Carbonílicos</vt:lpstr>
      <vt:lpstr>Alquilação de Compostos Carbonílicos</vt:lpstr>
      <vt:lpstr>Alquilação de Compostos Carbonílicos</vt:lpstr>
      <vt:lpstr>Alquilação de Compostos Carbonílicos</vt:lpstr>
      <vt:lpstr>Alquilação de Compostos Carbonílicos</vt:lpstr>
      <vt:lpstr>Ditianas</vt:lpstr>
      <vt:lpstr>Ditianas</vt:lpstr>
      <vt:lpstr>Ditianas</vt:lpstr>
      <vt:lpstr>Ditianas</vt:lpstr>
      <vt:lpstr>Ditianas</vt:lpstr>
      <vt:lpstr>Ditianas</vt:lpstr>
      <vt:lpstr>Ditianas</vt:lpstr>
      <vt:lpstr>Reação de Wittig</vt:lpstr>
      <vt:lpstr>Reação de Wittig</vt:lpstr>
      <vt:lpstr>Reação de Wittig</vt:lpstr>
      <vt:lpstr>Reação de Wittig</vt:lpstr>
      <vt:lpstr>Reação de Wittig</vt:lpstr>
      <vt:lpstr>Reação de Wittig</vt:lpstr>
    </vt:vector>
  </TitlesOfParts>
  <Company>IQ-U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Nopper Silvar Rodrigues</dc:creator>
  <cp:lastModifiedBy>Daniel</cp:lastModifiedBy>
  <cp:revision>105</cp:revision>
  <dcterms:created xsi:type="dcterms:W3CDTF">2015-02-21T22:32:42Z</dcterms:created>
  <dcterms:modified xsi:type="dcterms:W3CDTF">2016-08-11T02:44:37Z</dcterms:modified>
</cp:coreProperties>
</file>